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00" r:id="rId2"/>
    <p:sldId id="305" r:id="rId3"/>
    <p:sldId id="304" r:id="rId4"/>
    <p:sldId id="290" r:id="rId5"/>
    <p:sldId id="306" r:id="rId6"/>
    <p:sldId id="302" r:id="rId7"/>
    <p:sldId id="308" r:id="rId8"/>
    <p:sldId id="309" r:id="rId9"/>
    <p:sldId id="310" r:id="rId10"/>
    <p:sldId id="311" r:id="rId11"/>
    <p:sldId id="294" r:id="rId12"/>
    <p:sldId id="312" r:id="rId13"/>
    <p:sldId id="295" r:id="rId14"/>
    <p:sldId id="27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2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424946" y="1905000"/>
            <a:ext cx="674319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</a:p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80241F7-C19A-4700-BE17-A0D561593A3C}"/>
              </a:ext>
            </a:extLst>
          </p:cNvPr>
          <p:cNvSpPr txBox="1"/>
          <p:nvPr/>
        </p:nvSpPr>
        <p:spPr>
          <a:xfrm>
            <a:off x="1524000" y="1443841"/>
            <a:ext cx="6629400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 số lần Sơn chờ xe buýt là: 4+10+4+2=20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của sự kiện Sơn phải chờ xe dưới 1 phút là: 4:20=1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 lần Sơn phải chờ xe từ 5 phút trở lên là: 4+2=64+2=6.</a:t>
            </a: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của sự kiện Sơn phải chờ xe từ 5 phút trở lên là: 6:20=3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b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052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2164ACE-E94F-4B8D-936E-4D92DC6A66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8605" r="-244"/>
          <a:stretch/>
        </p:blipFill>
        <p:spPr>
          <a:xfrm>
            <a:off x="305008" y="1002874"/>
            <a:ext cx="9178119" cy="2667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D3B5D1-6A98-4F40-9934-FBA165305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14606"/>
              </p:ext>
            </p:extLst>
          </p:nvPr>
        </p:nvGraphicFramePr>
        <p:xfrm>
          <a:off x="2178233" y="4431820"/>
          <a:ext cx="3384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233" y="4431820"/>
                        <a:ext cx="33845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18DB46-9620-4259-A3C1-0EDA8FB8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33098"/>
              </p:ext>
            </p:extLst>
          </p:nvPr>
        </p:nvGraphicFramePr>
        <p:xfrm>
          <a:off x="3427547" y="6008894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47" y="6008894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7CA5FFFF-354D-45BC-8B58-86D081EB9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008" y="3938210"/>
            <a:ext cx="809312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ẵ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F0C3D54-49D8-4D14-B72A-A2A7FEEFC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33" y="5222007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B1D21B-43DB-40AB-A317-7AF699CFC79B}"/>
              </a:ext>
            </a:extLst>
          </p:cNvPr>
          <p:cNvSpPr txBox="1"/>
          <p:nvPr/>
        </p:nvSpPr>
        <p:spPr>
          <a:xfrm>
            <a:off x="3389447" y="354094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99370F-4638-42DF-87ED-693CE9C7407B}"/>
              </a:ext>
            </a:extLst>
          </p:cNvPr>
          <p:cNvSpPr txBox="1"/>
          <p:nvPr/>
        </p:nvSpPr>
        <p:spPr>
          <a:xfrm>
            <a:off x="238433" y="206236"/>
            <a:ext cx="8542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Mi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5205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9F6D45-52FB-4EA1-A553-2E159C654A84}"/>
              </a:ext>
            </a:extLst>
          </p:cNvPr>
          <p:cNvSpPr txBox="1"/>
          <p:nvPr/>
        </p:nvSpPr>
        <p:spPr>
          <a:xfrm>
            <a:off x="2613988" y="4222675"/>
            <a:ext cx="3891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ĐÚNG AI SAI?</a:t>
            </a:r>
          </a:p>
        </p:txBody>
      </p:sp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52600" y="228600"/>
            <a:ext cx="54989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1195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SGK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27ADEC3-462C-461B-9642-40D6EF88DDAC}"/>
              </a:ext>
            </a:extLst>
          </p:cNvPr>
          <p:cNvSpPr txBox="1"/>
          <p:nvPr/>
        </p:nvSpPr>
        <p:spPr>
          <a:xfrm>
            <a:off x="652365" y="80265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A69330-0967-49C3-A9D7-11F051AD2835}"/>
              </a:ext>
            </a:extLst>
          </p:cNvPr>
          <p:cNvSpPr/>
          <p:nvPr/>
        </p:nvSpPr>
        <p:spPr>
          <a:xfrm>
            <a:off x="1096427" y="76200"/>
            <a:ext cx="65417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XÁC SUẤT THỰC NGHIỆM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E8163931-946C-4929-96F5-AEECF53E88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74" r="90886" b="34848"/>
          <a:stretch>
            <a:fillRect/>
          </a:stretch>
        </p:blipFill>
        <p:spPr bwMode="auto">
          <a:xfrm>
            <a:off x="710878" y="1324190"/>
            <a:ext cx="8270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8">
            <a:extLst>
              <a:ext uri="{FF2B5EF4-FFF2-40B4-BE49-F238E27FC236}">
                <a16:creationId xmlns:a16="http://schemas.microsoft.com/office/drawing/2014/main" id="{B433625F-FF32-4502-AB19-484BFDEB1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6479" y="1356047"/>
            <a:ext cx="6836643" cy="310854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15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27ADEC3-462C-461B-9642-40D6EF88DDAC}"/>
              </a:ext>
            </a:extLst>
          </p:cNvPr>
          <p:cNvSpPr txBox="1"/>
          <p:nvPr/>
        </p:nvSpPr>
        <p:spPr>
          <a:xfrm>
            <a:off x="636814" y="1405997"/>
            <a:ext cx="789758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just"/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algn="just"/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i="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A69330-0967-49C3-A9D7-11F051AD2835}"/>
              </a:ext>
            </a:extLst>
          </p:cNvPr>
          <p:cNvSpPr/>
          <p:nvPr/>
        </p:nvSpPr>
        <p:spPr>
          <a:xfrm>
            <a:off x="701383" y="76200"/>
            <a:ext cx="733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BB8285-76D7-461F-B60D-A79BAA4795BE}"/>
              </a:ext>
            </a:extLst>
          </p:cNvPr>
          <p:cNvSpPr txBox="1"/>
          <p:nvPr/>
        </p:nvSpPr>
        <p:spPr>
          <a:xfrm>
            <a:off x="652365" y="80265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68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3B576B10-F48D-4FDF-88B2-1C4D78F27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8382000" cy="267765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1A69330-0967-49C3-A9D7-11F051AD2835}"/>
              </a:ext>
            </a:extLst>
          </p:cNvPr>
          <p:cNvSpPr/>
          <p:nvPr/>
        </p:nvSpPr>
        <p:spPr>
          <a:xfrm>
            <a:off x="701383" y="76200"/>
            <a:ext cx="733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BB8285-76D7-461F-B60D-A79BAA4795BE}"/>
              </a:ext>
            </a:extLst>
          </p:cNvPr>
          <p:cNvSpPr txBox="1"/>
          <p:nvPr/>
        </p:nvSpPr>
        <p:spPr>
          <a:xfrm>
            <a:off x="652365" y="80265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D84278-DCDF-41AA-AC3E-5021C653CFDF}"/>
              </a:ext>
            </a:extLst>
          </p:cNvPr>
          <p:cNvSpPr txBox="1"/>
          <p:nvPr/>
        </p:nvSpPr>
        <p:spPr>
          <a:xfrm>
            <a:off x="652364" y="132587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75AA5CF-F595-40F5-8D24-2244526AF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024" y="1912258"/>
            <a:ext cx="7016654" cy="267765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 qu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):               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Bài 43: Xác suất thực nghiệm">
            <a:extLst>
              <a:ext uri="{FF2B5EF4-FFF2-40B4-BE49-F238E27FC236}">
                <a16:creationId xmlns:a16="http://schemas.microsoft.com/office/drawing/2014/main" id="{5D839BCC-CF9F-447C-B728-D3A5E1C24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53077"/>
            <a:ext cx="6290432" cy="1758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15CD94AC-49D1-438F-A182-1995DF8F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9" t="9013" r="84898" b="17210"/>
          <a:stretch>
            <a:fillRect/>
          </a:stretch>
        </p:blipFill>
        <p:spPr bwMode="auto">
          <a:xfrm>
            <a:off x="579987" y="2133600"/>
            <a:ext cx="10668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290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44568"/>
              </p:ext>
            </p:extLst>
          </p:nvPr>
        </p:nvGraphicFramePr>
        <p:xfrm>
          <a:off x="1600200" y="15240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5240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1A69330-0967-49C3-A9D7-11F051AD2835}"/>
              </a:ext>
            </a:extLst>
          </p:cNvPr>
          <p:cNvSpPr/>
          <p:nvPr/>
        </p:nvSpPr>
        <p:spPr>
          <a:xfrm>
            <a:off x="701383" y="76200"/>
            <a:ext cx="73318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BB8285-76D7-461F-B60D-A79BAA4795BE}"/>
              </a:ext>
            </a:extLst>
          </p:cNvPr>
          <p:cNvSpPr txBox="1"/>
          <p:nvPr/>
        </p:nvSpPr>
        <p:spPr>
          <a:xfrm>
            <a:off x="652365" y="80265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D84278-DCDF-41AA-AC3E-5021C653CFDF}"/>
              </a:ext>
            </a:extLst>
          </p:cNvPr>
          <p:cNvSpPr txBox="1"/>
          <p:nvPr/>
        </p:nvSpPr>
        <p:spPr>
          <a:xfrm>
            <a:off x="652364" y="1325874"/>
            <a:ext cx="714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7D81575-6AC2-4893-A27B-27607BDE89AF}"/>
              </a:ext>
            </a:extLst>
          </p:cNvPr>
          <p:cNvGrpSpPr/>
          <p:nvPr/>
        </p:nvGrpSpPr>
        <p:grpSpPr>
          <a:xfrm>
            <a:off x="793681" y="1849094"/>
            <a:ext cx="7147217" cy="3108543"/>
            <a:chOff x="793681" y="1849094"/>
            <a:chExt cx="7147217" cy="3108543"/>
          </a:xfrm>
        </p:grpSpPr>
        <p:sp>
          <p:nvSpPr>
            <p:cNvPr id="3" name="Rectangle 1">
              <a:extLst>
                <a:ext uri="{FF2B5EF4-FFF2-40B4-BE49-F238E27FC236}">
                  <a16:creationId xmlns:a16="http://schemas.microsoft.com/office/drawing/2014/main" id="{1F16C46B-7B76-48BC-A2CE-79ADC0C73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681" y="1849094"/>
              <a:ext cx="7147217" cy="3108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ặp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ặp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n(A)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     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kumimoji="0" lang="en-US" altLang="en-US" sz="2800" b="1" i="1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1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1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1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ừa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AC951BF-4BD4-46FE-B241-FDF1181A6006}"/>
                </a:ext>
              </a:extLst>
            </p:cNvPr>
            <p:cNvGrpSpPr/>
            <p:nvPr/>
          </p:nvGrpSpPr>
          <p:grpSpPr>
            <a:xfrm>
              <a:off x="1143000" y="3276600"/>
              <a:ext cx="958919" cy="640080"/>
              <a:chOff x="1143000" y="3276600"/>
              <a:chExt cx="958919" cy="640080"/>
            </a:xfrm>
          </p:grpSpPr>
          <p:pic>
            <p:nvPicPr>
              <p:cNvPr id="11266" name="Picture 2" descr="Bài 2: Xác suất thực nghiệm | Lý thuyết Toán lớp 6 Chân trời sáng tạo">
                <a:extLst>
                  <a:ext uri="{FF2B5EF4-FFF2-40B4-BE49-F238E27FC236}">
                    <a16:creationId xmlns:a16="http://schemas.microsoft.com/office/drawing/2014/main" id="{8E8075FC-5D89-4159-86D4-998BE99B7D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3276600"/>
                <a:ext cx="609600" cy="6400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6B79D0-8485-4EB9-864A-361F9F77B678}"/>
                  </a:ext>
                </a:extLst>
              </p:cNvPr>
              <p:cNvSpPr txBox="1"/>
              <p:nvPr/>
            </p:nvSpPr>
            <p:spPr>
              <a:xfrm>
                <a:off x="1763365" y="336580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=</a:t>
                </a: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F337CE7-C63A-4541-8950-738DFF4B76AC}"/>
                </a:ext>
              </a:extLst>
            </p:cNvPr>
            <p:cNvCxnSpPr/>
            <p:nvPr/>
          </p:nvCxnSpPr>
          <p:spPr>
            <a:xfrm>
              <a:off x="2101919" y="3596640"/>
              <a:ext cx="467988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1271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C26037B-C431-4D38-8AB2-3014E60A05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290984"/>
              </p:ext>
            </p:extLst>
          </p:nvPr>
        </p:nvGraphicFramePr>
        <p:xfrm>
          <a:off x="2410421" y="1143000"/>
          <a:ext cx="4170762" cy="600868"/>
        </p:xfrm>
        <a:graphic>
          <a:graphicData uri="http://schemas.openxmlformats.org/drawingml/2006/table">
            <a:tbl>
              <a:tblPr/>
              <a:tblGrid>
                <a:gridCol w="630298">
                  <a:extLst>
                    <a:ext uri="{9D8B030D-6E8A-4147-A177-3AD203B41FA5}">
                      <a16:colId xmlns:a16="http://schemas.microsoft.com/office/drawing/2014/main" val="378516409"/>
                    </a:ext>
                  </a:extLst>
                </a:gridCol>
                <a:gridCol w="885004">
                  <a:extLst>
                    <a:ext uri="{9D8B030D-6E8A-4147-A177-3AD203B41FA5}">
                      <a16:colId xmlns:a16="http://schemas.microsoft.com/office/drawing/2014/main" val="1507656675"/>
                    </a:ext>
                  </a:extLst>
                </a:gridCol>
                <a:gridCol w="1644217">
                  <a:extLst>
                    <a:ext uri="{9D8B030D-6E8A-4147-A177-3AD203B41FA5}">
                      <a16:colId xmlns:a16="http://schemas.microsoft.com/office/drawing/2014/main" val="100803872"/>
                    </a:ext>
                  </a:extLst>
                </a:gridCol>
                <a:gridCol w="1011243">
                  <a:extLst>
                    <a:ext uri="{9D8B030D-6E8A-4147-A177-3AD203B41FA5}">
                      <a16:colId xmlns:a16="http://schemas.microsoft.com/office/drawing/2014/main" val="3008372810"/>
                    </a:ext>
                  </a:extLst>
                </a:gridCol>
              </a:tblGrid>
              <a:tr h="24110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kiệ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đồng sấp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 đồng sấp, một đồng ngửa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đồng ngửa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2946081"/>
                  </a:ext>
                </a:extLst>
              </a:tr>
              <a:tr h="20462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lần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3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1157" marR="511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3707171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F9DAA6DE-ACEB-4FF5-BC21-775722A98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860" y="47446"/>
            <a:ext cx="7611884" cy="612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T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Ha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ử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Ha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tung 4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ử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tung 3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 descr="Bài 2: Xác suất thực nghiệm | Lý thuyết Toán lớp 6 Chân trời sáng tạo">
            <a:extLst>
              <a:ext uri="{FF2B5EF4-FFF2-40B4-BE49-F238E27FC236}">
                <a16:creationId xmlns:a16="http://schemas.microsoft.com/office/drawing/2014/main" id="{4E7660EB-82D6-44A5-9EDE-3C9FD8FF5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023386"/>
            <a:ext cx="914400" cy="721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Bài 2: Xác suất thực nghiệm | Lý thuyết Toán lớp 6 Chân trời sáng tạo">
            <a:extLst>
              <a:ext uri="{FF2B5EF4-FFF2-40B4-BE49-F238E27FC236}">
                <a16:creationId xmlns:a16="http://schemas.microsoft.com/office/drawing/2014/main" id="{6B71F2A3-FE37-4C20-96CF-02EC6298F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734721"/>
            <a:ext cx="775741" cy="742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5510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4A14F812-1347-467A-9F82-37C2B34B0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41757"/>
            <a:ext cx="8229600" cy="38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ý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              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F9E4E21F-5E35-4963-BAC0-23456CE7C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76400"/>
            <a:ext cx="5436781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02175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20</TotalTime>
  <Words>824</Words>
  <Application>Microsoft Office PowerPoint</Application>
  <PresentationFormat>On-screen Show (4:3)</PresentationFormat>
  <Paragraphs>7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nh Thu</cp:lastModifiedBy>
  <cp:revision>145</cp:revision>
  <dcterms:created xsi:type="dcterms:W3CDTF">2021-01-25T00:54:03Z</dcterms:created>
  <dcterms:modified xsi:type="dcterms:W3CDTF">2022-04-18T10:48:45Z</dcterms:modified>
</cp:coreProperties>
</file>